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9" r:id="rId4"/>
    <p:sldId id="260" r:id="rId5"/>
    <p:sldId id="262" r:id="rId6"/>
    <p:sldId id="263" r:id="rId7"/>
    <p:sldId id="264" r:id="rId8"/>
    <p:sldId id="265" r:id="rId9"/>
    <p:sldId id="266" r:id="rId10"/>
    <p:sldId id="267" r:id="rId11"/>
    <p:sldId id="25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6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431" y="10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87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2362200"/>
            <a:ext cx="6553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AREA  FILLING  ALGORITHMS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71800" y="1295400"/>
            <a:ext cx="16193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28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lood  fil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2743200"/>
            <a:ext cx="7239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Start from an interior point 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Fill the neighbourhood point if 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the point is not already filled</a:t>
            </a:r>
          </a:p>
          <a:p>
            <a:pPr lvl="2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                    and </a:t>
            </a:r>
          </a:p>
          <a:p>
            <a:pPr lvl="2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the point  has the predefined colour of the interior reg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2667000"/>
            <a:ext cx="35787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36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rea fill attributes</a:t>
            </a:r>
            <a:endParaRPr lang="en-IN" sz="36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9812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FILL STYLES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1371600"/>
            <a:ext cx="19431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1447800"/>
            <a:ext cx="1819275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Group 7"/>
          <p:cNvGrpSpPr/>
          <p:nvPr/>
        </p:nvGrpSpPr>
        <p:grpSpPr>
          <a:xfrm>
            <a:off x="2057400" y="3352800"/>
            <a:ext cx="1600200" cy="1924050"/>
            <a:chOff x="2971800" y="3581400"/>
            <a:chExt cx="1600200" cy="1924050"/>
          </a:xfrm>
        </p:grpSpPr>
        <p:pic>
          <p:nvPicPr>
            <p:cNvPr id="1029" name="Picture 5" descr="Image result for patterned fill"/>
            <p:cNvPicPr>
              <a:picLocks noChangeAspect="1" noChangeArrowheads="1"/>
            </p:cNvPicPr>
            <p:nvPr/>
          </p:nvPicPr>
          <p:blipFill>
            <a:blip r:embed="rId4"/>
            <a:srcRect l="8081" t="13115" r="7071"/>
            <a:stretch>
              <a:fillRect/>
            </a:stretch>
          </p:blipFill>
          <p:spPr bwMode="auto">
            <a:xfrm>
              <a:off x="2971800" y="3581400"/>
              <a:ext cx="1600200" cy="1514476"/>
            </a:xfrm>
            <a:prstGeom prst="rect">
              <a:avLst/>
            </a:prstGeom>
            <a:noFill/>
          </p:spPr>
        </p:pic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52800" y="5334000"/>
              <a:ext cx="9048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8600" y="3810000"/>
            <a:ext cx="226695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72200" y="3733800"/>
            <a:ext cx="200977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2192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Pattern Array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066800" y="3048000"/>
          <a:ext cx="812800" cy="644525"/>
        </p:xfrm>
        <a:graphic>
          <a:graphicData uri="http://schemas.openxmlformats.org/drawingml/2006/table">
            <a:tbl>
              <a:tblPr/>
              <a:tblGrid>
                <a:gridCol w="406400"/>
                <a:gridCol w="406400"/>
              </a:tblGrid>
              <a:tr h="3149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95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114800" y="2057400"/>
          <a:ext cx="2895600" cy="2514598"/>
        </p:xfrm>
        <a:graphic>
          <a:graphicData uri="http://schemas.openxmlformats.org/drawingml/2006/table">
            <a:tbl>
              <a:tblPr/>
              <a:tblGrid>
                <a:gridCol w="482600"/>
                <a:gridCol w="482600"/>
                <a:gridCol w="482600"/>
                <a:gridCol w="482600"/>
                <a:gridCol w="482600"/>
                <a:gridCol w="482600"/>
              </a:tblGrid>
              <a:tr h="4153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3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3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3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3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77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191000" y="2133600"/>
            <a:ext cx="762000" cy="6858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1066800" y="41910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1.   Red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2.   Green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2192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Pattern Size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066800" y="3048000"/>
          <a:ext cx="812800" cy="644525"/>
        </p:xfrm>
        <a:graphic>
          <a:graphicData uri="http://schemas.openxmlformats.org/drawingml/2006/table">
            <a:tbl>
              <a:tblPr/>
              <a:tblGrid>
                <a:gridCol w="406400"/>
                <a:gridCol w="406400"/>
              </a:tblGrid>
              <a:tr h="3149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95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1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114800" y="2057400"/>
          <a:ext cx="2895600" cy="2514598"/>
        </p:xfrm>
        <a:graphic>
          <a:graphicData uri="http://schemas.openxmlformats.org/drawingml/2006/table">
            <a:tbl>
              <a:tblPr/>
              <a:tblGrid>
                <a:gridCol w="482600"/>
                <a:gridCol w="482600"/>
                <a:gridCol w="482600"/>
                <a:gridCol w="482600"/>
                <a:gridCol w="482600"/>
                <a:gridCol w="482600"/>
              </a:tblGrid>
              <a:tr h="4153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3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3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3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3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77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IN" sz="1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191000" y="2133600"/>
            <a:ext cx="1828800" cy="1524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914400" y="41910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1.   Red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2.   Green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905000" y="2057400"/>
            <a:ext cx="220980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828800" y="3657600"/>
            <a:ext cx="22098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66800" y="5257800"/>
            <a:ext cx="106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dx=2</a:t>
            </a: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dy=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533400" y="2209800"/>
            <a:ext cx="205740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flipV="1">
            <a:off x="609600" y="2590800"/>
            <a:ext cx="205740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838200" y="2819400"/>
            <a:ext cx="205740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990600" y="3048000"/>
            <a:ext cx="205740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143000" y="3276600"/>
            <a:ext cx="205740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4648200" y="1828800"/>
            <a:ext cx="205740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724400" y="2209800"/>
            <a:ext cx="205740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953000" y="2438400"/>
            <a:ext cx="205740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105400" y="2667000"/>
            <a:ext cx="205740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5257800" y="2895600"/>
            <a:ext cx="205740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V="1">
            <a:off x="4533900" y="2781300"/>
            <a:ext cx="1676400" cy="1295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6200000" flipV="1">
            <a:off x="4914900" y="2628900"/>
            <a:ext cx="1600200" cy="1219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V="1">
            <a:off x="5219700" y="2476500"/>
            <a:ext cx="152400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V="1">
            <a:off x="5448300" y="2171700"/>
            <a:ext cx="175260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V="1">
            <a:off x="5829300" y="2019300"/>
            <a:ext cx="1676400" cy="1295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990600" y="4724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et of parallel line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343400" y="4648200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et of parallel lines crossing diagonally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19200" y="53340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Slope</a:t>
            </a:r>
          </a:p>
          <a:p>
            <a:endParaRPr lang="en-I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Spacing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447800"/>
            <a:ext cx="7924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Pattern reference point</a:t>
            </a:r>
          </a:p>
          <a:p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A staring position from where a pattern is replicated in X and Y direction until defined area is covered by non overlapping copies of pattern array.</a:t>
            </a:r>
          </a:p>
          <a:p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3276600"/>
            <a:ext cx="3505200" cy="2934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2895600" y="6172200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Bottom of the bounding box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2133600" y="1176337"/>
            <a:ext cx="5410200" cy="4919663"/>
            <a:chOff x="228600" y="762000"/>
            <a:chExt cx="5410200" cy="4919663"/>
          </a:xfrm>
        </p:grpSpPr>
        <p:pic>
          <p:nvPicPr>
            <p:cNvPr id="45" name="Picture 3"/>
            <p:cNvPicPr>
              <a:picLocks noChangeAspect="1" noChangeArrowheads="1"/>
            </p:cNvPicPr>
            <p:nvPr/>
          </p:nvPicPr>
          <p:blipFill>
            <a:blip r:embed="rId2"/>
            <a:srcRect l="9652" t="3817" r="4087"/>
            <a:stretch>
              <a:fillRect/>
            </a:stretch>
          </p:blipFill>
          <p:spPr bwMode="auto">
            <a:xfrm>
              <a:off x="228600" y="762000"/>
              <a:ext cx="4724400" cy="4919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44" name="Group 43"/>
            <p:cNvGrpSpPr/>
            <p:nvPr/>
          </p:nvGrpSpPr>
          <p:grpSpPr>
            <a:xfrm>
              <a:off x="838200" y="1524000"/>
              <a:ext cx="4800600" cy="3581400"/>
              <a:chOff x="838200" y="1524000"/>
              <a:chExt cx="4800600" cy="3581400"/>
            </a:xfrm>
          </p:grpSpPr>
          <p:cxnSp>
            <p:nvCxnSpPr>
              <p:cNvPr id="3" name="Straight Connector 2"/>
              <p:cNvCxnSpPr/>
              <p:nvPr/>
            </p:nvCxnSpPr>
            <p:spPr>
              <a:xfrm>
                <a:off x="838200" y="1905000"/>
                <a:ext cx="48006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>
                <a:off x="838200" y="2590800"/>
                <a:ext cx="48006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838200" y="3351212"/>
                <a:ext cx="48006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838200" y="4037012"/>
                <a:ext cx="48006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838200" y="4722812"/>
                <a:ext cx="48006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>
                <a:off x="-608806" y="3352006"/>
                <a:ext cx="35052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381794" y="3352006"/>
                <a:ext cx="35052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>
                <a:off x="1448594" y="3352006"/>
                <a:ext cx="35052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>
                <a:off x="2515394" y="3352006"/>
                <a:ext cx="35052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>
                <a:off x="3428206" y="3275806"/>
                <a:ext cx="350520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Oval 17"/>
              <p:cNvSpPr/>
              <p:nvPr/>
            </p:nvSpPr>
            <p:spPr>
              <a:xfrm>
                <a:off x="990600" y="18288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1981200" y="18288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3048000" y="18288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4114800" y="18288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5029200" y="18288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990600" y="2438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1981200" y="2438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048000" y="2438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4114800" y="2438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5029200" y="2438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990600" y="3200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981200" y="3200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3048000" y="3200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4114800" y="3200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5029200" y="3200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990600" y="38862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1981200" y="38862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3048000" y="38862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4114800" y="38862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029200" y="38862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990600" y="45720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1981200" y="45720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3048000" y="45720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114800" y="45720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029200" y="45720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971800" y="381000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Implementation of patterned fill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458732"/>
            <a:ext cx="7467600" cy="6170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524000" y="162580"/>
            <a:ext cx="624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attern combined with background colour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364629"/>
            <a:ext cx="62484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Soft fill</a:t>
            </a:r>
          </a:p>
          <a:p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Fill colour is combined with background colou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47800" y="226689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Linear Soft fil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2819400"/>
          <a:ext cx="2743200" cy="3802642"/>
        </p:xfrm>
        <a:graphic>
          <a:graphicData uri="http://schemas.openxmlformats.org/presentationml/2006/ole">
            <p:oleObj spid="_x0000_s29698" name="Equation" r:id="rId3" imgW="1841400" imgH="255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438400"/>
            <a:ext cx="3962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i="1" dirty="0" smtClean="0">
                <a:latin typeface="Times New Roman" pitchFamily="18" charset="0"/>
                <a:cs typeface="Times New Roman" pitchFamily="18" charset="0"/>
              </a:rPr>
              <a:t>Methods</a:t>
            </a:r>
          </a:p>
          <a:p>
            <a:endParaRPr lang="en-IN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Scan line polygon fill</a:t>
            </a:r>
          </a:p>
          <a:p>
            <a:endParaRPr lang="en-IN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Scan line curve fill</a:t>
            </a:r>
          </a:p>
          <a:p>
            <a:endParaRPr lang="en-IN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Boundary fill</a:t>
            </a:r>
          </a:p>
          <a:p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Flood fill</a:t>
            </a:r>
          </a:p>
          <a:p>
            <a:pPr>
              <a:buFont typeface="Arial" pitchFamily="34" charset="0"/>
              <a:buChar char="•"/>
            </a:pPr>
            <a:endParaRPr lang="en-IN" sz="24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304800"/>
            <a:ext cx="7162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i="1" dirty="0" smtClean="0">
                <a:latin typeface="Times New Roman" pitchFamily="18" charset="0"/>
                <a:cs typeface="Times New Roman" pitchFamily="18" charset="0"/>
              </a:rPr>
              <a:t>Approaches</a:t>
            </a:r>
          </a:p>
          <a:p>
            <a:endParaRPr lang="en-IN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Fill the interval of Scan line</a:t>
            </a:r>
          </a:p>
          <a:p>
            <a:pPr>
              <a:buFont typeface="Arial" pitchFamily="34" charset="0"/>
              <a:buChar char="•"/>
            </a:pPr>
            <a:endParaRPr lang="en-IN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Start from interior point until boundar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828800" y="2895600"/>
          <a:ext cx="3349625" cy="2041525"/>
        </p:xfrm>
        <a:graphic>
          <a:graphicData uri="http://schemas.openxmlformats.org/presentationml/2006/ole">
            <p:oleObj spid="_x0000_s30722" name="Equation" r:id="rId3" imgW="2247840" imgH="13716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95400" y="2057400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Combining more than one background colour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6600" y="29718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END OF CHAPTER</a:t>
            </a:r>
            <a:endParaRPr lang="en-IN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71800" y="1295400"/>
            <a:ext cx="29113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can line polygon fill</a:t>
            </a:r>
          </a:p>
        </p:txBody>
      </p:sp>
      <p:pic>
        <p:nvPicPr>
          <p:cNvPr id="1026" name="Picture 2" descr="http://image.slidesharecdn.com/graphics6-bresenhamcirclesandpolygons-140727131614-phpapp01/95/bresenham-circles-and-polygons-in-computer-graphicscomputer-graphics-tutorials-36-638.jpg?cb=1406467042"/>
          <p:cNvPicPr>
            <a:picLocks noChangeAspect="1" noChangeArrowheads="1"/>
          </p:cNvPicPr>
          <p:nvPr/>
        </p:nvPicPr>
        <p:blipFill>
          <a:blip r:embed="rId2"/>
          <a:srcRect t="20042"/>
          <a:stretch>
            <a:fillRect/>
          </a:stretch>
        </p:blipFill>
        <p:spPr bwMode="auto">
          <a:xfrm>
            <a:off x="3810000" y="3048000"/>
            <a:ext cx="4705350" cy="2824686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4113212"/>
            <a:ext cx="25908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066800" y="403701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1219200" y="403701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1676400" y="403701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/>
          <p:cNvSpPr/>
          <p:nvPr/>
        </p:nvSpPr>
        <p:spPr>
          <a:xfrm>
            <a:off x="1828800" y="403701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Oval 10"/>
          <p:cNvSpPr/>
          <p:nvPr/>
        </p:nvSpPr>
        <p:spPr>
          <a:xfrm>
            <a:off x="2133600" y="403701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Oval 11"/>
          <p:cNvSpPr/>
          <p:nvPr/>
        </p:nvSpPr>
        <p:spPr>
          <a:xfrm>
            <a:off x="2286000" y="403701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Oval 14"/>
          <p:cNvSpPr/>
          <p:nvPr/>
        </p:nvSpPr>
        <p:spPr>
          <a:xfrm>
            <a:off x="1981200" y="403701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Oval 15"/>
          <p:cNvSpPr/>
          <p:nvPr/>
        </p:nvSpPr>
        <p:spPr>
          <a:xfrm>
            <a:off x="1524000" y="403701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1371600" y="403701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5789612"/>
            <a:ext cx="25908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66800" y="3198812"/>
            <a:ext cx="1371600" cy="228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143000"/>
            <a:ext cx="6886575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4800" y="1066800"/>
            <a:ext cx="5105400" cy="1905000"/>
            <a:chOff x="838200" y="2057400"/>
            <a:chExt cx="4724400" cy="1905000"/>
          </a:xfrm>
        </p:grpSpPr>
        <p:cxnSp>
          <p:nvCxnSpPr>
            <p:cNvPr id="3" name="Straight Connector 2"/>
            <p:cNvCxnSpPr/>
            <p:nvPr/>
          </p:nvCxnSpPr>
          <p:spPr>
            <a:xfrm rot="5400000" flipH="1" flipV="1">
              <a:off x="1143000" y="2133600"/>
              <a:ext cx="1905000" cy="1752600"/>
            </a:xfrm>
            <a:prstGeom prst="line">
              <a:avLst/>
            </a:prstGeom>
            <a:ln w="254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>
              <a:off x="2895600" y="2133600"/>
              <a:ext cx="685802" cy="533401"/>
            </a:xfrm>
            <a:prstGeom prst="line">
              <a:avLst/>
            </a:prstGeom>
            <a:ln w="254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0800000">
              <a:off x="3505200" y="2743200"/>
              <a:ext cx="1143002" cy="76200"/>
            </a:xfrm>
            <a:prstGeom prst="line">
              <a:avLst/>
            </a:prstGeom>
            <a:ln w="254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838200" y="3429000"/>
              <a:ext cx="4724400" cy="1588"/>
            </a:xfrm>
            <a:prstGeom prst="line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1600200" y="3276600"/>
              <a:ext cx="304800" cy="304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105400" y="4495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ntersection point is a vertex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0" y="3810000"/>
            <a:ext cx="4953000" cy="1905000"/>
            <a:chOff x="914400" y="2057400"/>
            <a:chExt cx="4724400" cy="1905000"/>
          </a:xfrm>
        </p:grpSpPr>
        <p:cxnSp>
          <p:nvCxnSpPr>
            <p:cNvPr id="14" name="Straight Connector 13"/>
            <p:cNvCxnSpPr/>
            <p:nvPr/>
          </p:nvCxnSpPr>
          <p:spPr>
            <a:xfrm rot="5400000" flipH="1" flipV="1">
              <a:off x="1143000" y="2133600"/>
              <a:ext cx="1905000" cy="1752600"/>
            </a:xfrm>
            <a:prstGeom prst="line">
              <a:avLst/>
            </a:prstGeom>
            <a:ln w="254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6200000" flipH="1">
              <a:off x="2324101" y="2705100"/>
              <a:ext cx="1752599" cy="457200"/>
            </a:xfrm>
            <a:prstGeom prst="line">
              <a:avLst/>
            </a:prstGeom>
            <a:ln w="254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 flipV="1">
              <a:off x="3429000" y="2819400"/>
              <a:ext cx="1219201" cy="990599"/>
            </a:xfrm>
            <a:prstGeom prst="line">
              <a:avLst/>
            </a:prstGeom>
            <a:ln w="254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914400" y="3810000"/>
              <a:ext cx="4724400" cy="1588"/>
            </a:xfrm>
            <a:prstGeom prst="line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3276600" y="3657600"/>
              <a:ext cx="304800" cy="304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029200" y="19050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ntersection point is not a vertex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1447800"/>
            <a:ext cx="632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How to find that an intersection point is a vertex? 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762000" y="2133600"/>
            <a:ext cx="3429794" cy="3582988"/>
            <a:chOff x="227806" y="2133600"/>
            <a:chExt cx="3429794" cy="3582988"/>
          </a:xfrm>
        </p:grpSpPr>
        <p:cxnSp>
          <p:nvCxnSpPr>
            <p:cNvPr id="4" name="Straight Connector 3"/>
            <p:cNvCxnSpPr/>
            <p:nvPr/>
          </p:nvCxnSpPr>
          <p:spPr>
            <a:xfrm rot="16200000" flipV="1">
              <a:off x="1600199" y="3733801"/>
              <a:ext cx="1752600" cy="1295398"/>
            </a:xfrm>
            <a:prstGeom prst="line">
              <a:avLst/>
            </a:prstGeom>
            <a:ln w="254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rot="10800000" flipV="1">
              <a:off x="1828800" y="2133600"/>
              <a:ext cx="1425677" cy="1371599"/>
            </a:xfrm>
            <a:prstGeom prst="line">
              <a:avLst/>
            </a:prstGeom>
            <a:ln w="254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>
              <a:off x="-1562100" y="3924300"/>
              <a:ext cx="3581400" cy="1588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533400" y="3505200"/>
              <a:ext cx="3124200" cy="1588"/>
            </a:xfrm>
            <a:prstGeom prst="line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1676400" y="3352800"/>
              <a:ext cx="319548" cy="304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10800000">
              <a:off x="228600" y="5715000"/>
              <a:ext cx="3429000" cy="1588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4343400" y="3657600"/>
            <a:ext cx="457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Y values increase/decrease monotonically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v2 is single intersection point</a:t>
            </a: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52600" y="57912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4800" y="39624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352800" y="19050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v3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057400" y="35814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v2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76600" y="51816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v1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990600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How to find that an intersection point is a vertex? 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10000" y="1905000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Y values exhibit local extrema  at shared vertex</a:t>
            </a:r>
          </a:p>
          <a:p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2 is double intersection point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590800" y="28956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v2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304800" y="3276600"/>
            <a:ext cx="4038600" cy="2914710"/>
            <a:chOff x="304800" y="3276600"/>
            <a:chExt cx="4038600" cy="2914710"/>
          </a:xfrm>
        </p:grpSpPr>
        <p:cxnSp>
          <p:nvCxnSpPr>
            <p:cNvPr id="6" name="Straight Connector 5"/>
            <p:cNvCxnSpPr/>
            <p:nvPr/>
          </p:nvCxnSpPr>
          <p:spPr>
            <a:xfrm rot="5400000">
              <a:off x="-457597" y="4496197"/>
              <a:ext cx="2439194" cy="1588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flipV="1">
              <a:off x="1067594" y="3429000"/>
              <a:ext cx="1752600" cy="1295398"/>
            </a:xfrm>
            <a:prstGeom prst="line">
              <a:avLst/>
            </a:prstGeom>
            <a:ln w="254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rot="16200000" flipV="1">
              <a:off x="2793156" y="3456039"/>
              <a:ext cx="1425677" cy="1371599"/>
            </a:xfrm>
            <a:prstGeom prst="line">
              <a:avLst/>
            </a:prstGeom>
            <a:ln w="254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219200" y="3429000"/>
              <a:ext cx="3124200" cy="1588"/>
            </a:xfrm>
            <a:prstGeom prst="line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 rot="5400000">
              <a:off x="2660420" y="3283974"/>
              <a:ext cx="319548" cy="304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10800000">
              <a:off x="762794" y="5715000"/>
              <a:ext cx="3429000" cy="1588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752600" y="57912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04800" y="39624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810000" y="470529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 smtClean="0">
                  <a:latin typeface="Times New Roman" pitchFamily="18" charset="0"/>
                  <a:cs typeface="Times New Roman" pitchFamily="18" charset="0"/>
                </a:rPr>
                <a:t>v3</a:t>
              </a:r>
              <a:endParaRPr lang="en-I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38200" y="42672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 smtClean="0">
                  <a:latin typeface="Times New Roman" pitchFamily="18" charset="0"/>
                  <a:cs typeface="Times New Roman" pitchFamily="18" charset="0"/>
                </a:rPr>
                <a:t>v1</a:t>
              </a:r>
              <a:endParaRPr lang="en-I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572000" y="3201194"/>
            <a:ext cx="4038600" cy="3142516"/>
            <a:chOff x="4572000" y="3201194"/>
            <a:chExt cx="4038600" cy="3142516"/>
          </a:xfrm>
        </p:grpSpPr>
        <p:cxnSp>
          <p:nvCxnSpPr>
            <p:cNvPr id="24" name="Straight Connector 23"/>
            <p:cNvCxnSpPr/>
            <p:nvPr/>
          </p:nvCxnSpPr>
          <p:spPr>
            <a:xfrm rot="10800000" flipV="1">
              <a:off x="6705600" y="3810002"/>
              <a:ext cx="1752600" cy="1295398"/>
            </a:xfrm>
            <a:prstGeom prst="line">
              <a:avLst/>
            </a:prstGeom>
            <a:ln w="254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V="1">
              <a:off x="5306961" y="3706762"/>
              <a:ext cx="1425677" cy="1371599"/>
            </a:xfrm>
            <a:prstGeom prst="line">
              <a:avLst/>
            </a:prstGeom>
            <a:ln w="25400"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5562600" y="5103812"/>
              <a:ext cx="3048000" cy="1588"/>
            </a:xfrm>
            <a:prstGeom prst="line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 rot="16200000">
              <a:off x="6545826" y="4945626"/>
              <a:ext cx="319548" cy="304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TextBox 27"/>
            <p:cNvSpPr txBox="1"/>
            <p:nvPr/>
          </p:nvSpPr>
          <p:spPr>
            <a:xfrm rot="21340170">
              <a:off x="8091653" y="3521891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 smtClean="0">
                  <a:latin typeface="Times New Roman" pitchFamily="18" charset="0"/>
                  <a:cs typeface="Times New Roman" pitchFamily="18" charset="0"/>
                </a:rPr>
                <a:t>v3</a:t>
              </a:r>
              <a:endParaRPr lang="en-I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334000" y="33528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 smtClean="0">
                  <a:latin typeface="Times New Roman" pitchFamily="18" charset="0"/>
                  <a:cs typeface="Times New Roman" pitchFamily="18" charset="0"/>
                </a:rPr>
                <a:t>v1</a:t>
              </a:r>
              <a:endParaRPr lang="en-I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477000" y="45720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 smtClean="0">
                  <a:latin typeface="Times New Roman" pitchFamily="18" charset="0"/>
                  <a:cs typeface="Times New Roman" pitchFamily="18" charset="0"/>
                </a:rPr>
                <a:t>v2</a:t>
              </a:r>
              <a:endParaRPr lang="en-I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 rot="5400000">
              <a:off x="3810000" y="4495800"/>
              <a:ext cx="2590800" cy="1588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0800000">
              <a:off x="5106194" y="5790406"/>
              <a:ext cx="3429000" cy="1588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6324600" y="59436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572000" y="43434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71800" y="1295400"/>
            <a:ext cx="24961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can line curve fill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295400" y="3352800"/>
            <a:ext cx="2590800" cy="152400"/>
            <a:chOff x="457200" y="4037012"/>
            <a:chExt cx="2590800" cy="152400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457200" y="4113212"/>
              <a:ext cx="25908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Oval 3"/>
            <p:cNvSpPr/>
            <p:nvPr/>
          </p:nvSpPr>
          <p:spPr>
            <a:xfrm>
              <a:off x="1066800" y="4037012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Oval 4"/>
            <p:cNvSpPr/>
            <p:nvPr/>
          </p:nvSpPr>
          <p:spPr>
            <a:xfrm>
              <a:off x="1219200" y="4037012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Oval 5"/>
            <p:cNvSpPr/>
            <p:nvPr/>
          </p:nvSpPr>
          <p:spPr>
            <a:xfrm>
              <a:off x="1676400" y="4037012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" name="Oval 6"/>
            <p:cNvSpPr/>
            <p:nvPr/>
          </p:nvSpPr>
          <p:spPr>
            <a:xfrm>
              <a:off x="1828800" y="4037012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Oval 7"/>
            <p:cNvSpPr/>
            <p:nvPr/>
          </p:nvSpPr>
          <p:spPr>
            <a:xfrm>
              <a:off x="2133600" y="4037012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Oval 8"/>
            <p:cNvSpPr/>
            <p:nvPr/>
          </p:nvSpPr>
          <p:spPr>
            <a:xfrm>
              <a:off x="2286000" y="4037012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Oval 9"/>
            <p:cNvSpPr/>
            <p:nvPr/>
          </p:nvSpPr>
          <p:spPr>
            <a:xfrm>
              <a:off x="1981200" y="4037012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/>
            <p:cNvSpPr/>
            <p:nvPr/>
          </p:nvSpPr>
          <p:spPr>
            <a:xfrm>
              <a:off x="1524000" y="4037012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Oval 11"/>
            <p:cNvSpPr/>
            <p:nvPr/>
          </p:nvSpPr>
          <p:spPr>
            <a:xfrm>
              <a:off x="1371600" y="4037012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5" name="Oval 14"/>
          <p:cNvSpPr/>
          <p:nvPr/>
        </p:nvSpPr>
        <p:spPr>
          <a:xfrm>
            <a:off x="1905000" y="2652889"/>
            <a:ext cx="1371600" cy="2133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Freeform 15"/>
          <p:cNvSpPr/>
          <p:nvPr/>
        </p:nvSpPr>
        <p:spPr>
          <a:xfrm>
            <a:off x="4450644" y="2133600"/>
            <a:ext cx="2810934" cy="2912533"/>
          </a:xfrm>
          <a:custGeom>
            <a:avLst/>
            <a:gdLst>
              <a:gd name="connsiteX0" fmla="*/ 925689 w 2810934"/>
              <a:gd name="connsiteY0" fmla="*/ 158045 h 2912533"/>
              <a:gd name="connsiteX1" fmla="*/ 846667 w 2810934"/>
              <a:gd name="connsiteY1" fmla="*/ 169333 h 2912533"/>
              <a:gd name="connsiteX2" fmla="*/ 733778 w 2810934"/>
              <a:gd name="connsiteY2" fmla="*/ 203200 h 2912533"/>
              <a:gd name="connsiteX3" fmla="*/ 575734 w 2810934"/>
              <a:gd name="connsiteY3" fmla="*/ 214489 h 2912533"/>
              <a:gd name="connsiteX4" fmla="*/ 112889 w 2810934"/>
              <a:gd name="connsiteY4" fmla="*/ 225778 h 2912533"/>
              <a:gd name="connsiteX5" fmla="*/ 79023 w 2810934"/>
              <a:gd name="connsiteY5" fmla="*/ 237067 h 2912533"/>
              <a:gd name="connsiteX6" fmla="*/ 22578 w 2810934"/>
              <a:gd name="connsiteY6" fmla="*/ 304800 h 2912533"/>
              <a:gd name="connsiteX7" fmla="*/ 0 w 2810934"/>
              <a:gd name="connsiteY7" fmla="*/ 372533 h 2912533"/>
              <a:gd name="connsiteX8" fmla="*/ 11289 w 2810934"/>
              <a:gd name="connsiteY8" fmla="*/ 564445 h 2912533"/>
              <a:gd name="connsiteX9" fmla="*/ 22578 w 2810934"/>
              <a:gd name="connsiteY9" fmla="*/ 620889 h 2912533"/>
              <a:gd name="connsiteX10" fmla="*/ 112889 w 2810934"/>
              <a:gd name="connsiteY10" fmla="*/ 722489 h 2912533"/>
              <a:gd name="connsiteX11" fmla="*/ 135467 w 2810934"/>
              <a:gd name="connsiteY11" fmla="*/ 756356 h 2912533"/>
              <a:gd name="connsiteX12" fmla="*/ 191912 w 2810934"/>
              <a:gd name="connsiteY12" fmla="*/ 790222 h 2912533"/>
              <a:gd name="connsiteX13" fmla="*/ 270934 w 2810934"/>
              <a:gd name="connsiteY13" fmla="*/ 824089 h 2912533"/>
              <a:gd name="connsiteX14" fmla="*/ 338667 w 2810934"/>
              <a:gd name="connsiteY14" fmla="*/ 869245 h 2912533"/>
              <a:gd name="connsiteX15" fmla="*/ 406400 w 2810934"/>
              <a:gd name="connsiteY15" fmla="*/ 891822 h 2912533"/>
              <a:gd name="connsiteX16" fmla="*/ 462845 w 2810934"/>
              <a:gd name="connsiteY16" fmla="*/ 914400 h 2912533"/>
              <a:gd name="connsiteX17" fmla="*/ 530578 w 2810934"/>
              <a:gd name="connsiteY17" fmla="*/ 936978 h 2912533"/>
              <a:gd name="connsiteX18" fmla="*/ 575734 w 2810934"/>
              <a:gd name="connsiteY18" fmla="*/ 970845 h 2912533"/>
              <a:gd name="connsiteX19" fmla="*/ 609600 w 2810934"/>
              <a:gd name="connsiteY19" fmla="*/ 982133 h 2912533"/>
              <a:gd name="connsiteX20" fmla="*/ 711200 w 2810934"/>
              <a:gd name="connsiteY20" fmla="*/ 1049867 h 2912533"/>
              <a:gd name="connsiteX21" fmla="*/ 824089 w 2810934"/>
              <a:gd name="connsiteY21" fmla="*/ 1162756 h 2912533"/>
              <a:gd name="connsiteX22" fmla="*/ 857956 w 2810934"/>
              <a:gd name="connsiteY22" fmla="*/ 1196622 h 2912533"/>
              <a:gd name="connsiteX23" fmla="*/ 903112 w 2810934"/>
              <a:gd name="connsiteY23" fmla="*/ 1275645 h 2912533"/>
              <a:gd name="connsiteX24" fmla="*/ 936978 w 2810934"/>
              <a:gd name="connsiteY24" fmla="*/ 1309511 h 2912533"/>
              <a:gd name="connsiteX25" fmla="*/ 1004712 w 2810934"/>
              <a:gd name="connsiteY25" fmla="*/ 1456267 h 2912533"/>
              <a:gd name="connsiteX26" fmla="*/ 1027289 w 2810934"/>
              <a:gd name="connsiteY26" fmla="*/ 1490133 h 2912533"/>
              <a:gd name="connsiteX27" fmla="*/ 1038578 w 2810934"/>
              <a:gd name="connsiteY27" fmla="*/ 1524000 h 2912533"/>
              <a:gd name="connsiteX28" fmla="*/ 1061156 w 2810934"/>
              <a:gd name="connsiteY28" fmla="*/ 1648178 h 2912533"/>
              <a:gd name="connsiteX29" fmla="*/ 1049867 w 2810934"/>
              <a:gd name="connsiteY29" fmla="*/ 2020711 h 2912533"/>
              <a:gd name="connsiteX30" fmla="*/ 1038578 w 2810934"/>
              <a:gd name="connsiteY30" fmla="*/ 2054578 h 2912533"/>
              <a:gd name="connsiteX31" fmla="*/ 1004712 w 2810934"/>
              <a:gd name="connsiteY31" fmla="*/ 2099733 h 2912533"/>
              <a:gd name="connsiteX32" fmla="*/ 959556 w 2810934"/>
              <a:gd name="connsiteY32" fmla="*/ 2178756 h 2912533"/>
              <a:gd name="connsiteX33" fmla="*/ 914400 w 2810934"/>
              <a:gd name="connsiteY33" fmla="*/ 2291645 h 2912533"/>
              <a:gd name="connsiteX34" fmla="*/ 914400 w 2810934"/>
              <a:gd name="connsiteY34" fmla="*/ 2291645 h 2912533"/>
              <a:gd name="connsiteX35" fmla="*/ 891823 w 2810934"/>
              <a:gd name="connsiteY35" fmla="*/ 2325511 h 2912533"/>
              <a:gd name="connsiteX36" fmla="*/ 880534 w 2810934"/>
              <a:gd name="connsiteY36" fmla="*/ 2359378 h 2912533"/>
              <a:gd name="connsiteX37" fmla="*/ 835378 w 2810934"/>
              <a:gd name="connsiteY37" fmla="*/ 2427111 h 2912533"/>
              <a:gd name="connsiteX38" fmla="*/ 812800 w 2810934"/>
              <a:gd name="connsiteY38" fmla="*/ 2494845 h 2912533"/>
              <a:gd name="connsiteX39" fmla="*/ 790223 w 2810934"/>
              <a:gd name="connsiteY39" fmla="*/ 2596445 h 2912533"/>
              <a:gd name="connsiteX40" fmla="*/ 824089 w 2810934"/>
              <a:gd name="connsiteY40" fmla="*/ 2754489 h 2912533"/>
              <a:gd name="connsiteX41" fmla="*/ 835378 w 2810934"/>
              <a:gd name="connsiteY41" fmla="*/ 2810933 h 2912533"/>
              <a:gd name="connsiteX42" fmla="*/ 869245 w 2810934"/>
              <a:gd name="connsiteY42" fmla="*/ 2833511 h 2912533"/>
              <a:gd name="connsiteX43" fmla="*/ 891823 w 2810934"/>
              <a:gd name="connsiteY43" fmla="*/ 2867378 h 2912533"/>
              <a:gd name="connsiteX44" fmla="*/ 959556 w 2810934"/>
              <a:gd name="connsiteY44" fmla="*/ 2912533 h 2912533"/>
              <a:gd name="connsiteX45" fmla="*/ 1049867 w 2810934"/>
              <a:gd name="connsiteY45" fmla="*/ 2889956 h 2912533"/>
              <a:gd name="connsiteX46" fmla="*/ 1106312 w 2810934"/>
              <a:gd name="connsiteY46" fmla="*/ 2878667 h 2912533"/>
              <a:gd name="connsiteX47" fmla="*/ 1162756 w 2810934"/>
              <a:gd name="connsiteY47" fmla="*/ 2856089 h 2912533"/>
              <a:gd name="connsiteX48" fmla="*/ 1264356 w 2810934"/>
              <a:gd name="connsiteY48" fmla="*/ 2844800 h 2912533"/>
              <a:gd name="connsiteX49" fmla="*/ 1614312 w 2810934"/>
              <a:gd name="connsiteY49" fmla="*/ 2743200 h 2912533"/>
              <a:gd name="connsiteX50" fmla="*/ 1715912 w 2810934"/>
              <a:gd name="connsiteY50" fmla="*/ 2686756 h 2912533"/>
              <a:gd name="connsiteX51" fmla="*/ 1749778 w 2810934"/>
              <a:gd name="connsiteY51" fmla="*/ 2675467 h 2912533"/>
              <a:gd name="connsiteX52" fmla="*/ 1840089 w 2810934"/>
              <a:gd name="connsiteY52" fmla="*/ 2630311 h 2912533"/>
              <a:gd name="connsiteX53" fmla="*/ 1907823 w 2810934"/>
              <a:gd name="connsiteY53" fmla="*/ 2607733 h 2912533"/>
              <a:gd name="connsiteX54" fmla="*/ 1941689 w 2810934"/>
              <a:gd name="connsiteY54" fmla="*/ 2573867 h 2912533"/>
              <a:gd name="connsiteX55" fmla="*/ 1975556 w 2810934"/>
              <a:gd name="connsiteY55" fmla="*/ 2562578 h 2912533"/>
              <a:gd name="connsiteX56" fmla="*/ 2020712 w 2810934"/>
              <a:gd name="connsiteY56" fmla="*/ 2517422 h 2912533"/>
              <a:gd name="connsiteX57" fmla="*/ 2054578 w 2810934"/>
              <a:gd name="connsiteY57" fmla="*/ 2438400 h 2912533"/>
              <a:gd name="connsiteX58" fmla="*/ 2077156 w 2810934"/>
              <a:gd name="connsiteY58" fmla="*/ 2404533 h 2912533"/>
              <a:gd name="connsiteX59" fmla="*/ 2099734 w 2810934"/>
              <a:gd name="connsiteY59" fmla="*/ 2314222 h 2912533"/>
              <a:gd name="connsiteX60" fmla="*/ 2088445 w 2810934"/>
              <a:gd name="connsiteY60" fmla="*/ 2020711 h 2912533"/>
              <a:gd name="connsiteX61" fmla="*/ 2065867 w 2810934"/>
              <a:gd name="connsiteY61" fmla="*/ 1986845 h 2912533"/>
              <a:gd name="connsiteX62" fmla="*/ 2043289 w 2810934"/>
              <a:gd name="connsiteY62" fmla="*/ 1919111 h 2912533"/>
              <a:gd name="connsiteX63" fmla="*/ 2032000 w 2810934"/>
              <a:gd name="connsiteY63" fmla="*/ 1885245 h 2912533"/>
              <a:gd name="connsiteX64" fmla="*/ 2009423 w 2810934"/>
              <a:gd name="connsiteY64" fmla="*/ 1840089 h 2912533"/>
              <a:gd name="connsiteX65" fmla="*/ 1986845 w 2810934"/>
              <a:gd name="connsiteY65" fmla="*/ 1783645 h 2912533"/>
              <a:gd name="connsiteX66" fmla="*/ 1952978 w 2810934"/>
              <a:gd name="connsiteY66" fmla="*/ 1715911 h 2912533"/>
              <a:gd name="connsiteX67" fmla="*/ 1941689 w 2810934"/>
              <a:gd name="connsiteY67" fmla="*/ 1682045 h 2912533"/>
              <a:gd name="connsiteX68" fmla="*/ 1873956 w 2810934"/>
              <a:gd name="connsiteY68" fmla="*/ 1569156 h 2912533"/>
              <a:gd name="connsiteX69" fmla="*/ 1828800 w 2810934"/>
              <a:gd name="connsiteY69" fmla="*/ 1490133 h 2912533"/>
              <a:gd name="connsiteX70" fmla="*/ 1761067 w 2810934"/>
              <a:gd name="connsiteY70" fmla="*/ 1399822 h 2912533"/>
              <a:gd name="connsiteX71" fmla="*/ 1715912 w 2810934"/>
              <a:gd name="connsiteY71" fmla="*/ 1332089 h 2912533"/>
              <a:gd name="connsiteX72" fmla="*/ 1693334 w 2810934"/>
              <a:gd name="connsiteY72" fmla="*/ 1286933 h 2912533"/>
              <a:gd name="connsiteX73" fmla="*/ 1659467 w 2810934"/>
              <a:gd name="connsiteY73" fmla="*/ 1241778 h 2912533"/>
              <a:gd name="connsiteX74" fmla="*/ 1670756 w 2810934"/>
              <a:gd name="connsiteY74" fmla="*/ 1174045 h 2912533"/>
              <a:gd name="connsiteX75" fmla="*/ 1682045 w 2810934"/>
              <a:gd name="connsiteY75" fmla="*/ 1140178 h 2912533"/>
              <a:gd name="connsiteX76" fmla="*/ 1727200 w 2810934"/>
              <a:gd name="connsiteY76" fmla="*/ 1072445 h 2912533"/>
              <a:gd name="connsiteX77" fmla="*/ 1749778 w 2810934"/>
              <a:gd name="connsiteY77" fmla="*/ 1038578 h 2912533"/>
              <a:gd name="connsiteX78" fmla="*/ 1783645 w 2810934"/>
              <a:gd name="connsiteY78" fmla="*/ 1016000 h 2912533"/>
              <a:gd name="connsiteX79" fmla="*/ 1806223 w 2810934"/>
              <a:gd name="connsiteY79" fmla="*/ 982133 h 2912533"/>
              <a:gd name="connsiteX80" fmla="*/ 1896534 w 2810934"/>
              <a:gd name="connsiteY80" fmla="*/ 925689 h 2912533"/>
              <a:gd name="connsiteX81" fmla="*/ 1975556 w 2810934"/>
              <a:gd name="connsiteY81" fmla="*/ 857956 h 2912533"/>
              <a:gd name="connsiteX82" fmla="*/ 2043289 w 2810934"/>
              <a:gd name="connsiteY82" fmla="*/ 835378 h 2912533"/>
              <a:gd name="connsiteX83" fmla="*/ 2077156 w 2810934"/>
              <a:gd name="connsiteY83" fmla="*/ 801511 h 2912533"/>
              <a:gd name="connsiteX84" fmla="*/ 2122312 w 2810934"/>
              <a:gd name="connsiteY84" fmla="*/ 790222 h 2912533"/>
              <a:gd name="connsiteX85" fmla="*/ 2156178 w 2810934"/>
              <a:gd name="connsiteY85" fmla="*/ 778933 h 2912533"/>
              <a:gd name="connsiteX86" fmla="*/ 2190045 w 2810934"/>
              <a:gd name="connsiteY86" fmla="*/ 790222 h 2912533"/>
              <a:gd name="connsiteX87" fmla="*/ 2269067 w 2810934"/>
              <a:gd name="connsiteY87" fmla="*/ 869245 h 2912533"/>
              <a:gd name="connsiteX88" fmla="*/ 2314223 w 2810934"/>
              <a:gd name="connsiteY88" fmla="*/ 936978 h 2912533"/>
              <a:gd name="connsiteX89" fmla="*/ 2325512 w 2810934"/>
              <a:gd name="connsiteY89" fmla="*/ 982133 h 2912533"/>
              <a:gd name="connsiteX90" fmla="*/ 2381956 w 2810934"/>
              <a:gd name="connsiteY90" fmla="*/ 1038578 h 2912533"/>
              <a:gd name="connsiteX91" fmla="*/ 2404534 w 2810934"/>
              <a:gd name="connsiteY91" fmla="*/ 1083733 h 2912533"/>
              <a:gd name="connsiteX92" fmla="*/ 2483556 w 2810934"/>
              <a:gd name="connsiteY92" fmla="*/ 1117600 h 2912533"/>
              <a:gd name="connsiteX93" fmla="*/ 2517423 w 2810934"/>
              <a:gd name="connsiteY93" fmla="*/ 1140178 h 2912533"/>
              <a:gd name="connsiteX94" fmla="*/ 2743200 w 2810934"/>
              <a:gd name="connsiteY94" fmla="*/ 1106311 h 2912533"/>
              <a:gd name="connsiteX95" fmla="*/ 2799645 w 2810934"/>
              <a:gd name="connsiteY95" fmla="*/ 1038578 h 2912533"/>
              <a:gd name="connsiteX96" fmla="*/ 2810934 w 2810934"/>
              <a:gd name="connsiteY96" fmla="*/ 948267 h 2912533"/>
              <a:gd name="connsiteX97" fmla="*/ 2788356 w 2810934"/>
              <a:gd name="connsiteY97" fmla="*/ 598311 h 2912533"/>
              <a:gd name="connsiteX98" fmla="*/ 2777067 w 2810934"/>
              <a:gd name="connsiteY98" fmla="*/ 564445 h 2912533"/>
              <a:gd name="connsiteX99" fmla="*/ 2754489 w 2810934"/>
              <a:gd name="connsiteY99" fmla="*/ 530578 h 2912533"/>
              <a:gd name="connsiteX100" fmla="*/ 2698045 w 2810934"/>
              <a:gd name="connsiteY100" fmla="*/ 451556 h 2912533"/>
              <a:gd name="connsiteX101" fmla="*/ 2686756 w 2810934"/>
              <a:gd name="connsiteY101" fmla="*/ 417689 h 2912533"/>
              <a:gd name="connsiteX102" fmla="*/ 2652889 w 2810934"/>
              <a:gd name="connsiteY102" fmla="*/ 383822 h 2912533"/>
              <a:gd name="connsiteX103" fmla="*/ 2551289 w 2810934"/>
              <a:gd name="connsiteY103" fmla="*/ 338667 h 2912533"/>
              <a:gd name="connsiteX104" fmla="*/ 2449689 w 2810934"/>
              <a:gd name="connsiteY104" fmla="*/ 316089 h 2912533"/>
              <a:gd name="connsiteX105" fmla="*/ 2212623 w 2810934"/>
              <a:gd name="connsiteY105" fmla="*/ 293511 h 2912533"/>
              <a:gd name="connsiteX106" fmla="*/ 2111023 w 2810934"/>
              <a:gd name="connsiteY106" fmla="*/ 282222 h 2912533"/>
              <a:gd name="connsiteX107" fmla="*/ 2054578 w 2810934"/>
              <a:gd name="connsiteY107" fmla="*/ 259645 h 2912533"/>
              <a:gd name="connsiteX108" fmla="*/ 1964267 w 2810934"/>
              <a:gd name="connsiteY108" fmla="*/ 237067 h 2912533"/>
              <a:gd name="connsiteX109" fmla="*/ 1919112 w 2810934"/>
              <a:gd name="connsiteY109" fmla="*/ 225778 h 2912533"/>
              <a:gd name="connsiteX110" fmla="*/ 1873956 w 2810934"/>
              <a:gd name="connsiteY110" fmla="*/ 203200 h 2912533"/>
              <a:gd name="connsiteX111" fmla="*/ 1806223 w 2810934"/>
              <a:gd name="connsiteY111" fmla="*/ 191911 h 2912533"/>
              <a:gd name="connsiteX112" fmla="*/ 1727200 w 2810934"/>
              <a:gd name="connsiteY112" fmla="*/ 146756 h 2912533"/>
              <a:gd name="connsiteX113" fmla="*/ 1636889 w 2810934"/>
              <a:gd name="connsiteY113" fmla="*/ 124178 h 2912533"/>
              <a:gd name="connsiteX114" fmla="*/ 1524000 w 2810934"/>
              <a:gd name="connsiteY114" fmla="*/ 67733 h 2912533"/>
              <a:gd name="connsiteX115" fmla="*/ 1467556 w 2810934"/>
              <a:gd name="connsiteY115" fmla="*/ 33867 h 2912533"/>
              <a:gd name="connsiteX116" fmla="*/ 1354667 w 2810934"/>
              <a:gd name="connsiteY116" fmla="*/ 0 h 2912533"/>
              <a:gd name="connsiteX117" fmla="*/ 1320800 w 2810934"/>
              <a:gd name="connsiteY117" fmla="*/ 22578 h 2912533"/>
              <a:gd name="connsiteX118" fmla="*/ 1275645 w 2810934"/>
              <a:gd name="connsiteY118" fmla="*/ 56445 h 2912533"/>
              <a:gd name="connsiteX119" fmla="*/ 1207912 w 2810934"/>
              <a:gd name="connsiteY119" fmla="*/ 67733 h 2912533"/>
              <a:gd name="connsiteX120" fmla="*/ 1140178 w 2810934"/>
              <a:gd name="connsiteY120" fmla="*/ 101600 h 2912533"/>
              <a:gd name="connsiteX121" fmla="*/ 1038578 w 2810934"/>
              <a:gd name="connsiteY121" fmla="*/ 124178 h 2912533"/>
              <a:gd name="connsiteX122" fmla="*/ 936978 w 2810934"/>
              <a:gd name="connsiteY122" fmla="*/ 158045 h 2912533"/>
              <a:gd name="connsiteX123" fmla="*/ 925689 w 2810934"/>
              <a:gd name="connsiteY123" fmla="*/ 158045 h 2912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</a:cxnLst>
            <a:rect l="l" t="t" r="r" b="b"/>
            <a:pathLst>
              <a:path w="2810934" h="2912533">
                <a:moveTo>
                  <a:pt x="925689" y="158045"/>
                </a:moveTo>
                <a:cubicBezTo>
                  <a:pt x="910637" y="159926"/>
                  <a:pt x="872568" y="163239"/>
                  <a:pt x="846667" y="169333"/>
                </a:cubicBezTo>
                <a:cubicBezTo>
                  <a:pt x="808425" y="178331"/>
                  <a:pt x="772530" y="196741"/>
                  <a:pt x="733778" y="203200"/>
                </a:cubicBezTo>
                <a:cubicBezTo>
                  <a:pt x="681681" y="211883"/>
                  <a:pt x="628515" y="212570"/>
                  <a:pt x="575734" y="214489"/>
                </a:cubicBezTo>
                <a:cubicBezTo>
                  <a:pt x="421508" y="220097"/>
                  <a:pt x="267171" y="222015"/>
                  <a:pt x="112889" y="225778"/>
                </a:cubicBezTo>
                <a:cubicBezTo>
                  <a:pt x="101600" y="229541"/>
                  <a:pt x="88924" y="230466"/>
                  <a:pt x="79023" y="237067"/>
                </a:cubicBezTo>
                <a:cubicBezTo>
                  <a:pt x="62231" y="248261"/>
                  <a:pt x="31347" y="285070"/>
                  <a:pt x="22578" y="304800"/>
                </a:cubicBezTo>
                <a:cubicBezTo>
                  <a:pt x="12912" y="326548"/>
                  <a:pt x="0" y="372533"/>
                  <a:pt x="0" y="372533"/>
                </a:cubicBezTo>
                <a:cubicBezTo>
                  <a:pt x="3763" y="436504"/>
                  <a:pt x="5487" y="500627"/>
                  <a:pt x="11289" y="564445"/>
                </a:cubicBezTo>
                <a:cubicBezTo>
                  <a:pt x="13026" y="583553"/>
                  <a:pt x="15841" y="602923"/>
                  <a:pt x="22578" y="620889"/>
                </a:cubicBezTo>
                <a:cubicBezTo>
                  <a:pt x="34665" y="653121"/>
                  <a:pt x="101932" y="711532"/>
                  <a:pt x="112889" y="722489"/>
                </a:cubicBezTo>
                <a:cubicBezTo>
                  <a:pt x="122483" y="732083"/>
                  <a:pt x="125166" y="747526"/>
                  <a:pt x="135467" y="756356"/>
                </a:cubicBezTo>
                <a:cubicBezTo>
                  <a:pt x="152126" y="770635"/>
                  <a:pt x="173305" y="778593"/>
                  <a:pt x="191912" y="790222"/>
                </a:cubicBezTo>
                <a:cubicBezTo>
                  <a:pt x="243888" y="822707"/>
                  <a:pt x="206669" y="808023"/>
                  <a:pt x="270934" y="824089"/>
                </a:cubicBezTo>
                <a:cubicBezTo>
                  <a:pt x="293512" y="839141"/>
                  <a:pt x="312924" y="860664"/>
                  <a:pt x="338667" y="869245"/>
                </a:cubicBezTo>
                <a:cubicBezTo>
                  <a:pt x="361245" y="876771"/>
                  <a:pt x="384303" y="882983"/>
                  <a:pt x="406400" y="891822"/>
                </a:cubicBezTo>
                <a:cubicBezTo>
                  <a:pt x="425215" y="899348"/>
                  <a:pt x="443801" y="907475"/>
                  <a:pt x="462845" y="914400"/>
                </a:cubicBezTo>
                <a:cubicBezTo>
                  <a:pt x="485211" y="922533"/>
                  <a:pt x="530578" y="936978"/>
                  <a:pt x="530578" y="936978"/>
                </a:cubicBezTo>
                <a:cubicBezTo>
                  <a:pt x="545630" y="948267"/>
                  <a:pt x="559398" y="961510"/>
                  <a:pt x="575734" y="970845"/>
                </a:cubicBezTo>
                <a:cubicBezTo>
                  <a:pt x="586065" y="976749"/>
                  <a:pt x="599917" y="975217"/>
                  <a:pt x="609600" y="982133"/>
                </a:cubicBezTo>
                <a:cubicBezTo>
                  <a:pt x="723165" y="1063250"/>
                  <a:pt x="583510" y="998790"/>
                  <a:pt x="711200" y="1049867"/>
                </a:cubicBezTo>
                <a:lnTo>
                  <a:pt x="824089" y="1162756"/>
                </a:lnTo>
                <a:lnTo>
                  <a:pt x="857956" y="1196622"/>
                </a:lnTo>
                <a:cubicBezTo>
                  <a:pt x="871758" y="1224226"/>
                  <a:pt x="883166" y="1251710"/>
                  <a:pt x="903112" y="1275645"/>
                </a:cubicBezTo>
                <a:cubicBezTo>
                  <a:pt x="913332" y="1287909"/>
                  <a:pt x="928407" y="1296042"/>
                  <a:pt x="936978" y="1309511"/>
                </a:cubicBezTo>
                <a:cubicBezTo>
                  <a:pt x="1004947" y="1416319"/>
                  <a:pt x="961355" y="1369552"/>
                  <a:pt x="1004712" y="1456267"/>
                </a:cubicBezTo>
                <a:cubicBezTo>
                  <a:pt x="1010779" y="1468402"/>
                  <a:pt x="1021222" y="1477998"/>
                  <a:pt x="1027289" y="1490133"/>
                </a:cubicBezTo>
                <a:cubicBezTo>
                  <a:pt x="1032611" y="1500776"/>
                  <a:pt x="1035309" y="1512558"/>
                  <a:pt x="1038578" y="1524000"/>
                </a:cubicBezTo>
                <a:cubicBezTo>
                  <a:pt x="1053786" y="1577227"/>
                  <a:pt x="1052020" y="1584225"/>
                  <a:pt x="1061156" y="1648178"/>
                </a:cubicBezTo>
                <a:cubicBezTo>
                  <a:pt x="1057393" y="1772356"/>
                  <a:pt x="1056758" y="1896668"/>
                  <a:pt x="1049867" y="2020711"/>
                </a:cubicBezTo>
                <a:cubicBezTo>
                  <a:pt x="1049207" y="2032592"/>
                  <a:pt x="1044482" y="2044246"/>
                  <a:pt x="1038578" y="2054578"/>
                </a:cubicBezTo>
                <a:cubicBezTo>
                  <a:pt x="1029243" y="2070914"/>
                  <a:pt x="1016001" y="2084681"/>
                  <a:pt x="1004712" y="2099733"/>
                </a:cubicBezTo>
                <a:cubicBezTo>
                  <a:pt x="982847" y="2187191"/>
                  <a:pt x="1011292" y="2106327"/>
                  <a:pt x="959556" y="2178756"/>
                </a:cubicBezTo>
                <a:cubicBezTo>
                  <a:pt x="938792" y="2207825"/>
                  <a:pt x="924682" y="2260799"/>
                  <a:pt x="914400" y="2291645"/>
                </a:cubicBezTo>
                <a:lnTo>
                  <a:pt x="914400" y="2291645"/>
                </a:lnTo>
                <a:cubicBezTo>
                  <a:pt x="906874" y="2302934"/>
                  <a:pt x="897890" y="2313376"/>
                  <a:pt x="891823" y="2325511"/>
                </a:cubicBezTo>
                <a:cubicBezTo>
                  <a:pt x="886501" y="2336154"/>
                  <a:pt x="886313" y="2348976"/>
                  <a:pt x="880534" y="2359378"/>
                </a:cubicBezTo>
                <a:cubicBezTo>
                  <a:pt x="867356" y="2383098"/>
                  <a:pt x="835378" y="2427111"/>
                  <a:pt x="835378" y="2427111"/>
                </a:cubicBezTo>
                <a:cubicBezTo>
                  <a:pt x="827852" y="2449689"/>
                  <a:pt x="819639" y="2472049"/>
                  <a:pt x="812800" y="2494845"/>
                </a:cubicBezTo>
                <a:cubicBezTo>
                  <a:pt x="803237" y="2526721"/>
                  <a:pt x="796666" y="2564230"/>
                  <a:pt x="790223" y="2596445"/>
                </a:cubicBezTo>
                <a:cubicBezTo>
                  <a:pt x="804464" y="2710371"/>
                  <a:pt x="791919" y="2657975"/>
                  <a:pt x="824089" y="2754489"/>
                </a:cubicBezTo>
                <a:cubicBezTo>
                  <a:pt x="830156" y="2772692"/>
                  <a:pt x="825858" y="2794274"/>
                  <a:pt x="835378" y="2810933"/>
                </a:cubicBezTo>
                <a:cubicBezTo>
                  <a:pt x="842110" y="2822713"/>
                  <a:pt x="857956" y="2825985"/>
                  <a:pt x="869245" y="2833511"/>
                </a:cubicBezTo>
                <a:cubicBezTo>
                  <a:pt x="876771" y="2844800"/>
                  <a:pt x="881612" y="2858444"/>
                  <a:pt x="891823" y="2867378"/>
                </a:cubicBezTo>
                <a:cubicBezTo>
                  <a:pt x="912244" y="2885246"/>
                  <a:pt x="959556" y="2912533"/>
                  <a:pt x="959556" y="2912533"/>
                </a:cubicBezTo>
                <a:lnTo>
                  <a:pt x="1049867" y="2889956"/>
                </a:lnTo>
                <a:cubicBezTo>
                  <a:pt x="1068563" y="2885642"/>
                  <a:pt x="1087934" y="2884181"/>
                  <a:pt x="1106312" y="2878667"/>
                </a:cubicBezTo>
                <a:cubicBezTo>
                  <a:pt x="1125721" y="2872844"/>
                  <a:pt x="1142942" y="2860335"/>
                  <a:pt x="1162756" y="2856089"/>
                </a:cubicBezTo>
                <a:cubicBezTo>
                  <a:pt x="1196075" y="2848949"/>
                  <a:pt x="1230489" y="2848563"/>
                  <a:pt x="1264356" y="2844800"/>
                </a:cubicBezTo>
                <a:cubicBezTo>
                  <a:pt x="1552654" y="2744522"/>
                  <a:pt x="1433074" y="2765855"/>
                  <a:pt x="1614312" y="2743200"/>
                </a:cubicBezTo>
                <a:cubicBezTo>
                  <a:pt x="1648179" y="2724385"/>
                  <a:pt x="1681260" y="2704082"/>
                  <a:pt x="1715912" y="2686756"/>
                </a:cubicBezTo>
                <a:cubicBezTo>
                  <a:pt x="1726555" y="2681434"/>
                  <a:pt x="1738945" y="2680391"/>
                  <a:pt x="1749778" y="2675467"/>
                </a:cubicBezTo>
                <a:cubicBezTo>
                  <a:pt x="1780418" y="2661539"/>
                  <a:pt x="1809153" y="2643569"/>
                  <a:pt x="1840089" y="2630311"/>
                </a:cubicBezTo>
                <a:cubicBezTo>
                  <a:pt x="1861964" y="2620936"/>
                  <a:pt x="1907823" y="2607733"/>
                  <a:pt x="1907823" y="2607733"/>
                </a:cubicBezTo>
                <a:cubicBezTo>
                  <a:pt x="1919112" y="2596444"/>
                  <a:pt x="1928406" y="2582723"/>
                  <a:pt x="1941689" y="2573867"/>
                </a:cubicBezTo>
                <a:cubicBezTo>
                  <a:pt x="1951590" y="2567266"/>
                  <a:pt x="1967142" y="2570992"/>
                  <a:pt x="1975556" y="2562578"/>
                </a:cubicBezTo>
                <a:cubicBezTo>
                  <a:pt x="2035764" y="2502370"/>
                  <a:pt x="1930400" y="2547526"/>
                  <a:pt x="2020712" y="2517422"/>
                </a:cubicBezTo>
                <a:cubicBezTo>
                  <a:pt x="2077394" y="2432398"/>
                  <a:pt x="2010839" y="2540459"/>
                  <a:pt x="2054578" y="2438400"/>
                </a:cubicBezTo>
                <a:cubicBezTo>
                  <a:pt x="2059923" y="2425929"/>
                  <a:pt x="2071088" y="2416668"/>
                  <a:pt x="2077156" y="2404533"/>
                </a:cubicBezTo>
                <a:cubicBezTo>
                  <a:pt x="2088728" y="2381390"/>
                  <a:pt x="2095440" y="2335692"/>
                  <a:pt x="2099734" y="2314222"/>
                </a:cubicBezTo>
                <a:cubicBezTo>
                  <a:pt x="2095971" y="2216385"/>
                  <a:pt x="2098520" y="2118101"/>
                  <a:pt x="2088445" y="2020711"/>
                </a:cubicBezTo>
                <a:cubicBezTo>
                  <a:pt x="2087049" y="2007216"/>
                  <a:pt x="2071377" y="1999243"/>
                  <a:pt x="2065867" y="1986845"/>
                </a:cubicBezTo>
                <a:cubicBezTo>
                  <a:pt x="2056201" y="1965097"/>
                  <a:pt x="2050815" y="1941689"/>
                  <a:pt x="2043289" y="1919111"/>
                </a:cubicBezTo>
                <a:lnTo>
                  <a:pt x="2032000" y="1885245"/>
                </a:lnTo>
                <a:cubicBezTo>
                  <a:pt x="2026678" y="1869280"/>
                  <a:pt x="2016258" y="1855467"/>
                  <a:pt x="2009423" y="1840089"/>
                </a:cubicBezTo>
                <a:cubicBezTo>
                  <a:pt x="2001193" y="1821571"/>
                  <a:pt x="1995230" y="1802093"/>
                  <a:pt x="1986845" y="1783645"/>
                </a:cubicBezTo>
                <a:cubicBezTo>
                  <a:pt x="1976399" y="1760665"/>
                  <a:pt x="1963230" y="1738978"/>
                  <a:pt x="1952978" y="1715911"/>
                </a:cubicBezTo>
                <a:cubicBezTo>
                  <a:pt x="1948145" y="1705037"/>
                  <a:pt x="1947330" y="1692522"/>
                  <a:pt x="1941689" y="1682045"/>
                </a:cubicBezTo>
                <a:cubicBezTo>
                  <a:pt x="1920884" y="1643407"/>
                  <a:pt x="1887833" y="1610787"/>
                  <a:pt x="1873956" y="1569156"/>
                </a:cubicBezTo>
                <a:cubicBezTo>
                  <a:pt x="1853835" y="1508794"/>
                  <a:pt x="1874363" y="1558478"/>
                  <a:pt x="1828800" y="1490133"/>
                </a:cubicBezTo>
                <a:cubicBezTo>
                  <a:pt x="1772693" y="1405972"/>
                  <a:pt x="1820656" y="1459411"/>
                  <a:pt x="1761067" y="1399822"/>
                </a:cubicBezTo>
                <a:cubicBezTo>
                  <a:pt x="1736851" y="1327175"/>
                  <a:pt x="1768763" y="1406081"/>
                  <a:pt x="1715912" y="1332089"/>
                </a:cubicBezTo>
                <a:cubicBezTo>
                  <a:pt x="1706131" y="1318395"/>
                  <a:pt x="1702253" y="1301204"/>
                  <a:pt x="1693334" y="1286933"/>
                </a:cubicBezTo>
                <a:cubicBezTo>
                  <a:pt x="1683362" y="1270978"/>
                  <a:pt x="1670756" y="1256830"/>
                  <a:pt x="1659467" y="1241778"/>
                </a:cubicBezTo>
                <a:cubicBezTo>
                  <a:pt x="1641328" y="1187362"/>
                  <a:pt x="1644495" y="1226566"/>
                  <a:pt x="1670756" y="1174045"/>
                </a:cubicBezTo>
                <a:cubicBezTo>
                  <a:pt x="1676078" y="1163402"/>
                  <a:pt x="1676266" y="1150580"/>
                  <a:pt x="1682045" y="1140178"/>
                </a:cubicBezTo>
                <a:cubicBezTo>
                  <a:pt x="1695223" y="1116458"/>
                  <a:pt x="1712148" y="1095023"/>
                  <a:pt x="1727200" y="1072445"/>
                </a:cubicBezTo>
                <a:cubicBezTo>
                  <a:pt x="1734726" y="1061156"/>
                  <a:pt x="1738489" y="1046104"/>
                  <a:pt x="1749778" y="1038578"/>
                </a:cubicBezTo>
                <a:lnTo>
                  <a:pt x="1783645" y="1016000"/>
                </a:lnTo>
                <a:cubicBezTo>
                  <a:pt x="1791171" y="1004711"/>
                  <a:pt x="1796629" y="991727"/>
                  <a:pt x="1806223" y="982133"/>
                </a:cubicBezTo>
                <a:cubicBezTo>
                  <a:pt x="1835531" y="952825"/>
                  <a:pt x="1860766" y="943573"/>
                  <a:pt x="1896534" y="925689"/>
                </a:cubicBezTo>
                <a:cubicBezTo>
                  <a:pt x="1919131" y="903092"/>
                  <a:pt x="1946588" y="872440"/>
                  <a:pt x="1975556" y="857956"/>
                </a:cubicBezTo>
                <a:cubicBezTo>
                  <a:pt x="1996842" y="847313"/>
                  <a:pt x="2043289" y="835378"/>
                  <a:pt x="2043289" y="835378"/>
                </a:cubicBezTo>
                <a:cubicBezTo>
                  <a:pt x="2054578" y="824089"/>
                  <a:pt x="2063294" y="809432"/>
                  <a:pt x="2077156" y="801511"/>
                </a:cubicBezTo>
                <a:cubicBezTo>
                  <a:pt x="2090627" y="793813"/>
                  <a:pt x="2107394" y="794484"/>
                  <a:pt x="2122312" y="790222"/>
                </a:cubicBezTo>
                <a:cubicBezTo>
                  <a:pt x="2133753" y="786953"/>
                  <a:pt x="2144889" y="782696"/>
                  <a:pt x="2156178" y="778933"/>
                </a:cubicBezTo>
                <a:cubicBezTo>
                  <a:pt x="2167467" y="782696"/>
                  <a:pt x="2180753" y="782788"/>
                  <a:pt x="2190045" y="790222"/>
                </a:cubicBezTo>
                <a:cubicBezTo>
                  <a:pt x="2219133" y="813493"/>
                  <a:pt x="2269067" y="869245"/>
                  <a:pt x="2269067" y="869245"/>
                </a:cubicBezTo>
                <a:cubicBezTo>
                  <a:pt x="2304313" y="974981"/>
                  <a:pt x="2246573" y="818591"/>
                  <a:pt x="2314223" y="936978"/>
                </a:cubicBezTo>
                <a:cubicBezTo>
                  <a:pt x="2321921" y="950449"/>
                  <a:pt x="2319400" y="967872"/>
                  <a:pt x="2325512" y="982133"/>
                </a:cubicBezTo>
                <a:cubicBezTo>
                  <a:pt x="2340564" y="1017255"/>
                  <a:pt x="2351851" y="1018508"/>
                  <a:pt x="2381956" y="1038578"/>
                </a:cubicBezTo>
                <a:cubicBezTo>
                  <a:pt x="2389482" y="1053630"/>
                  <a:pt x="2392635" y="1071834"/>
                  <a:pt x="2404534" y="1083733"/>
                </a:cubicBezTo>
                <a:cubicBezTo>
                  <a:pt x="2418485" y="1097684"/>
                  <a:pt x="2463316" y="1110853"/>
                  <a:pt x="2483556" y="1117600"/>
                </a:cubicBezTo>
                <a:cubicBezTo>
                  <a:pt x="2494845" y="1125126"/>
                  <a:pt x="2503876" y="1139425"/>
                  <a:pt x="2517423" y="1140178"/>
                </a:cubicBezTo>
                <a:cubicBezTo>
                  <a:pt x="2656120" y="1147883"/>
                  <a:pt x="2652450" y="1142612"/>
                  <a:pt x="2743200" y="1106311"/>
                </a:cubicBezTo>
                <a:cubicBezTo>
                  <a:pt x="2756609" y="1092902"/>
                  <a:pt x="2793751" y="1060190"/>
                  <a:pt x="2799645" y="1038578"/>
                </a:cubicBezTo>
                <a:cubicBezTo>
                  <a:pt x="2807628" y="1009309"/>
                  <a:pt x="2807171" y="978371"/>
                  <a:pt x="2810934" y="948267"/>
                </a:cubicBezTo>
                <a:cubicBezTo>
                  <a:pt x="2803408" y="831615"/>
                  <a:pt x="2798630" y="714753"/>
                  <a:pt x="2788356" y="598311"/>
                </a:cubicBezTo>
                <a:cubicBezTo>
                  <a:pt x="2787310" y="586458"/>
                  <a:pt x="2782389" y="575088"/>
                  <a:pt x="2777067" y="564445"/>
                </a:cubicBezTo>
                <a:cubicBezTo>
                  <a:pt x="2770999" y="552310"/>
                  <a:pt x="2760557" y="542713"/>
                  <a:pt x="2754489" y="530578"/>
                </a:cubicBezTo>
                <a:cubicBezTo>
                  <a:pt x="2716517" y="454632"/>
                  <a:pt x="2755707" y="489996"/>
                  <a:pt x="2698045" y="451556"/>
                </a:cubicBezTo>
                <a:cubicBezTo>
                  <a:pt x="2694282" y="440267"/>
                  <a:pt x="2693357" y="427590"/>
                  <a:pt x="2686756" y="417689"/>
                </a:cubicBezTo>
                <a:cubicBezTo>
                  <a:pt x="2677900" y="404405"/>
                  <a:pt x="2665154" y="394043"/>
                  <a:pt x="2652889" y="383822"/>
                </a:cubicBezTo>
                <a:cubicBezTo>
                  <a:pt x="2622213" y="358259"/>
                  <a:pt x="2591562" y="347617"/>
                  <a:pt x="2551289" y="338667"/>
                </a:cubicBezTo>
                <a:cubicBezTo>
                  <a:pt x="2517422" y="331141"/>
                  <a:pt x="2484077" y="320674"/>
                  <a:pt x="2449689" y="316089"/>
                </a:cubicBezTo>
                <a:cubicBezTo>
                  <a:pt x="2371006" y="305598"/>
                  <a:pt x="2291609" y="301410"/>
                  <a:pt x="2212623" y="293511"/>
                </a:cubicBezTo>
                <a:cubicBezTo>
                  <a:pt x="2178717" y="290120"/>
                  <a:pt x="2144890" y="285985"/>
                  <a:pt x="2111023" y="282222"/>
                </a:cubicBezTo>
                <a:cubicBezTo>
                  <a:pt x="2092208" y="274696"/>
                  <a:pt x="2073946" y="265604"/>
                  <a:pt x="2054578" y="259645"/>
                </a:cubicBezTo>
                <a:cubicBezTo>
                  <a:pt x="2024920" y="250520"/>
                  <a:pt x="1994371" y="244593"/>
                  <a:pt x="1964267" y="237067"/>
                </a:cubicBezTo>
                <a:lnTo>
                  <a:pt x="1919112" y="225778"/>
                </a:lnTo>
                <a:cubicBezTo>
                  <a:pt x="1902786" y="221696"/>
                  <a:pt x="1890075" y="208036"/>
                  <a:pt x="1873956" y="203200"/>
                </a:cubicBezTo>
                <a:cubicBezTo>
                  <a:pt x="1852032" y="196623"/>
                  <a:pt x="1828801" y="195674"/>
                  <a:pt x="1806223" y="191911"/>
                </a:cubicBezTo>
                <a:cubicBezTo>
                  <a:pt x="1772208" y="169234"/>
                  <a:pt x="1767308" y="163945"/>
                  <a:pt x="1727200" y="146756"/>
                </a:cubicBezTo>
                <a:cubicBezTo>
                  <a:pt x="1696823" y="133738"/>
                  <a:pt x="1670024" y="130805"/>
                  <a:pt x="1636889" y="124178"/>
                </a:cubicBezTo>
                <a:cubicBezTo>
                  <a:pt x="1556247" y="70416"/>
                  <a:pt x="1595481" y="85603"/>
                  <a:pt x="1524000" y="67733"/>
                </a:cubicBezTo>
                <a:cubicBezTo>
                  <a:pt x="1505185" y="56444"/>
                  <a:pt x="1487531" y="42946"/>
                  <a:pt x="1467556" y="33867"/>
                </a:cubicBezTo>
                <a:cubicBezTo>
                  <a:pt x="1433962" y="18597"/>
                  <a:pt x="1391059" y="9098"/>
                  <a:pt x="1354667" y="0"/>
                </a:cubicBezTo>
                <a:cubicBezTo>
                  <a:pt x="1343378" y="7526"/>
                  <a:pt x="1331840" y="14692"/>
                  <a:pt x="1320800" y="22578"/>
                </a:cubicBezTo>
                <a:cubicBezTo>
                  <a:pt x="1305490" y="33514"/>
                  <a:pt x="1293114" y="49457"/>
                  <a:pt x="1275645" y="56445"/>
                </a:cubicBezTo>
                <a:cubicBezTo>
                  <a:pt x="1254393" y="64946"/>
                  <a:pt x="1230490" y="63970"/>
                  <a:pt x="1207912" y="67733"/>
                </a:cubicBezTo>
                <a:cubicBezTo>
                  <a:pt x="1122790" y="96107"/>
                  <a:pt x="1227710" y="57833"/>
                  <a:pt x="1140178" y="101600"/>
                </a:cubicBezTo>
                <a:cubicBezTo>
                  <a:pt x="1112387" y="115496"/>
                  <a:pt x="1064594" y="119842"/>
                  <a:pt x="1038578" y="124178"/>
                </a:cubicBezTo>
                <a:lnTo>
                  <a:pt x="936978" y="158045"/>
                </a:lnTo>
                <a:cubicBezTo>
                  <a:pt x="929838" y="160425"/>
                  <a:pt x="940741" y="156164"/>
                  <a:pt x="925689" y="158045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0" name="Straight Connector 19"/>
          <p:cNvCxnSpPr/>
          <p:nvPr/>
        </p:nvCxnSpPr>
        <p:spPr>
          <a:xfrm>
            <a:off x="4038600" y="3033889"/>
            <a:ext cx="32766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48768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Oval 21"/>
          <p:cNvSpPr/>
          <p:nvPr/>
        </p:nvSpPr>
        <p:spPr>
          <a:xfrm>
            <a:off x="50292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Oval 22"/>
          <p:cNvSpPr/>
          <p:nvPr/>
        </p:nvSpPr>
        <p:spPr>
          <a:xfrm>
            <a:off x="54864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/>
          <p:cNvSpPr/>
          <p:nvPr/>
        </p:nvSpPr>
        <p:spPr>
          <a:xfrm>
            <a:off x="56388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Oval 24"/>
          <p:cNvSpPr/>
          <p:nvPr/>
        </p:nvSpPr>
        <p:spPr>
          <a:xfrm>
            <a:off x="59436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Oval 25"/>
          <p:cNvSpPr/>
          <p:nvPr/>
        </p:nvSpPr>
        <p:spPr>
          <a:xfrm>
            <a:off x="60960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Oval 26"/>
          <p:cNvSpPr/>
          <p:nvPr/>
        </p:nvSpPr>
        <p:spPr>
          <a:xfrm>
            <a:off x="57912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Oval 27"/>
          <p:cNvSpPr/>
          <p:nvPr/>
        </p:nvSpPr>
        <p:spPr>
          <a:xfrm>
            <a:off x="53340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Oval 28"/>
          <p:cNvSpPr/>
          <p:nvPr/>
        </p:nvSpPr>
        <p:spPr>
          <a:xfrm>
            <a:off x="51816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Oval 30"/>
          <p:cNvSpPr/>
          <p:nvPr/>
        </p:nvSpPr>
        <p:spPr>
          <a:xfrm>
            <a:off x="62484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Oval 32"/>
          <p:cNvSpPr/>
          <p:nvPr/>
        </p:nvSpPr>
        <p:spPr>
          <a:xfrm>
            <a:off x="70104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Oval 33"/>
          <p:cNvSpPr/>
          <p:nvPr/>
        </p:nvSpPr>
        <p:spPr>
          <a:xfrm>
            <a:off x="71628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8" name="Oval 37"/>
          <p:cNvSpPr/>
          <p:nvPr/>
        </p:nvSpPr>
        <p:spPr>
          <a:xfrm>
            <a:off x="68580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9" name="Oval 38"/>
          <p:cNvSpPr/>
          <p:nvPr/>
        </p:nvSpPr>
        <p:spPr>
          <a:xfrm>
            <a:off x="6705600" y="295768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TextBox 39"/>
          <p:cNvSpPr txBox="1"/>
          <p:nvPr/>
        </p:nvSpPr>
        <p:spPr>
          <a:xfrm>
            <a:off x="2286000" y="5638800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ntersection points on the opposite sides 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71800" y="1295400"/>
            <a:ext cx="2177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28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oundary  fil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2743200"/>
            <a:ext cx="6705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Start from an interior point 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Fill the neighbourhood point if 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the point is not already filled</a:t>
            </a:r>
          </a:p>
          <a:p>
            <a:pPr lvl="2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	 and </a:t>
            </a:r>
          </a:p>
          <a:p>
            <a:pPr lvl="2"/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the point does not have the colour of the boundar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345</Words>
  <Application>Microsoft Office PowerPoint</Application>
  <PresentationFormat>On-screen Show (4:3)</PresentationFormat>
  <Paragraphs>169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MAL</dc:creator>
  <cp:lastModifiedBy>user</cp:lastModifiedBy>
  <cp:revision>41</cp:revision>
  <dcterms:created xsi:type="dcterms:W3CDTF">2006-08-16T00:00:00Z</dcterms:created>
  <dcterms:modified xsi:type="dcterms:W3CDTF">2016-07-21T10:39:40Z</dcterms:modified>
</cp:coreProperties>
</file>